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051AB24C" w:rsidR="00967748" w:rsidRPr="00CE6C1D" w:rsidRDefault="00B168FF"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6C36D04B" wp14:editId="756150D9">
                  <wp:simplePos x="0" y="0"/>
                  <wp:positionH relativeFrom="column">
                    <wp:posOffset>-58420</wp:posOffset>
                  </wp:positionH>
                  <wp:positionV relativeFrom="paragraph">
                    <wp:posOffset>213995</wp:posOffset>
                  </wp:positionV>
                  <wp:extent cx="1122600" cy="847725"/>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122600" cy="847725"/>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C819EA">
              <w:t xml:space="preserve"> </w:t>
            </w:r>
            <w:r w:rsidR="00C819EA" w:rsidRPr="00C819EA">
              <w:rPr>
                <w:rFonts w:ascii="Garamond" w:hAnsi="Garamond"/>
                <w:noProof/>
                <w:spacing w:val="-6"/>
                <w:sz w:val="36"/>
                <w:szCs w:val="36"/>
                <w:lang w:bidi="fa-IR"/>
              </w:rPr>
              <w:t>Journal of Materials &amp; Manufacturing Technology</w:t>
            </w:r>
          </w:p>
          <w:p w14:paraId="756A8CDA" w14:textId="65582F77"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C819EA">
              <w:rPr>
                <w:rFonts w:ascii="Garamond" w:eastAsia="Calibri" w:hAnsi="Garamond" w:cs="Adobe Devanagari"/>
                <w:b w:val="0"/>
                <w:bCs/>
                <w:sz w:val="24"/>
                <w:szCs w:val="24"/>
                <w:lang w:bidi="fa-IR"/>
              </w:rPr>
              <w:t>jmmt</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732D5E27"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4A3A27" w:rsidRPr="004A3A27">
              <w:rPr>
                <w:rFonts w:ascii="Garamond" w:hAnsi="Garamond"/>
                <w:b/>
                <w:bCs/>
                <w:color w:val="auto"/>
                <w:szCs w:val="22"/>
                <w:lang w:bidi="fa-IR"/>
              </w:rPr>
              <w:t>J. Mater. Manuf. Technol.</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bookmarkStart w:id="0" w:name="_GoBack"/>
            <w:bookmarkEnd w:id="0"/>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B168FF">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B168FF">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B168FF">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79854C06" w:rsidR="0080155B" w:rsidRPr="0080155B" w:rsidRDefault="0080155B" w:rsidP="00B168FF">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4A3A27">
                    <w:t xml:space="preserve"> </w:t>
                  </w:r>
                  <w:r w:rsidR="004A3A27" w:rsidRPr="004A3A27">
                    <w:rPr>
                      <w:rFonts w:ascii="Palatino Linotype" w:hAnsi="Palatino Linotype"/>
                      <w:i/>
                      <w:iCs/>
                    </w:rPr>
                    <w:t>Journal of Materials &amp; Manufacturing Technology</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3014"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2.75pt;mso-width-percent:0;mso-height-percent:0;mso-width-percent:0;mso-height-percent:0" o:ole="">
            <v:imagedata r:id="rId13" o:title=""/>
          </v:shape>
          <o:OLEObject Type="Embed" ProgID="Equation.DSMT4" ShapeID="_x0000_i1026" DrawAspect="Content" ObjectID="_1816863015"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C20E5B">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722C66" w14:textId="77777777" w:rsidR="00C8590F" w:rsidRPr="00FE73CA" w:rsidRDefault="00C8590F" w:rsidP="00FA44F9">
      <w:r w:rsidRPr="00FE73CA">
        <w:separator/>
      </w:r>
    </w:p>
  </w:endnote>
  <w:endnote w:type="continuationSeparator" w:id="0">
    <w:p w14:paraId="7FDFCA8F" w14:textId="77777777" w:rsidR="00C8590F" w:rsidRPr="00FE73CA" w:rsidRDefault="00C8590F" w:rsidP="00FA44F9">
      <w:r w:rsidRPr="00FE73CA">
        <w:continuationSeparator/>
      </w:r>
    </w:p>
  </w:endnote>
  <w:endnote w:type="continuationNotice" w:id="1">
    <w:p w14:paraId="65369724" w14:textId="77777777" w:rsidR="00C8590F" w:rsidRDefault="00C8590F">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8BB1B1" w14:textId="77777777" w:rsidR="00C8590F" w:rsidRPr="00FE73CA" w:rsidRDefault="00C8590F" w:rsidP="00FA44F9">
      <w:pPr>
        <w:bidi w:val="0"/>
      </w:pPr>
      <w:r w:rsidRPr="00FE73CA">
        <w:separator/>
      </w:r>
    </w:p>
  </w:footnote>
  <w:footnote w:type="continuationSeparator" w:id="0">
    <w:p w14:paraId="0AD27A8B" w14:textId="77777777" w:rsidR="00C8590F" w:rsidRPr="00FE73CA" w:rsidRDefault="00C8590F" w:rsidP="00FA44F9">
      <w:r w:rsidRPr="00FE73CA">
        <w:continuationSeparator/>
      </w:r>
    </w:p>
  </w:footnote>
  <w:footnote w:type="continuationNotice" w:id="1">
    <w:p w14:paraId="5BE5DE4C" w14:textId="77777777" w:rsidR="00C8590F" w:rsidRPr="00FE73CA" w:rsidRDefault="00C8590F"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476DE3EF"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B168FF">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C8590F"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25CE8FA0"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B168FF">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7353B81D" w:rsidR="00690F51" w:rsidRPr="00690F51" w:rsidRDefault="00C8590F"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4A3A27" w:rsidRPr="004A3A27">
      <w:rPr>
        <w:rFonts w:ascii="Garamond" w:eastAsia="Times New Roman" w:hAnsi="Garamond" w:cs="Times New Roman"/>
        <w:b/>
        <w:bCs/>
        <w:color w:val="767171" w:themeColor="background2" w:themeShade="80"/>
        <w:sz w:val="18"/>
        <w:szCs w:val="18"/>
      </w:rPr>
      <w:t>J</w:t>
    </w:r>
    <w:proofErr w:type="spellEnd"/>
    <w:r w:rsidR="004A3A27" w:rsidRPr="004A3A27">
      <w:rPr>
        <w:rFonts w:ascii="Garamond" w:eastAsia="Times New Roman" w:hAnsi="Garamond" w:cs="Times New Roman"/>
        <w:b/>
        <w:bCs/>
        <w:color w:val="767171" w:themeColor="background2" w:themeShade="80"/>
        <w:sz w:val="18"/>
        <w:szCs w:val="18"/>
      </w:rPr>
      <w:t>. Mater. Manuf. Technol.</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3A27"/>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55BF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68FF"/>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0E5B"/>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9EA"/>
    <w:rsid w:val="00C81E40"/>
    <w:rsid w:val="00C838E9"/>
    <w:rsid w:val="00C83FE3"/>
    <w:rsid w:val="00C8590F"/>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F4E26C93-79FC-4A25-8799-8BD39032A5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3</Words>
  <Characters>857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1:53:00Z</dcterms:created>
  <dcterms:modified xsi:type="dcterms:W3CDTF">2025-08-16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